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8" r:id="rId2"/>
    <p:sldMasterId id="2147483720" r:id="rId3"/>
    <p:sldMasterId id="2147483732" r:id="rId4"/>
    <p:sldMasterId id="2147483756" r:id="rId5"/>
    <p:sldMasterId id="2147483769" r:id="rId6"/>
  </p:sldMasterIdLst>
  <p:sldIdLst>
    <p:sldId id="258" r:id="rId7"/>
    <p:sldId id="256" r:id="rId8"/>
    <p:sldId id="270" r:id="rId9"/>
    <p:sldId id="263" r:id="rId10"/>
    <p:sldId id="260" r:id="rId11"/>
    <p:sldId id="261" r:id="rId12"/>
    <p:sldId id="259" r:id="rId13"/>
    <p:sldId id="273" r:id="rId14"/>
    <p:sldId id="265" r:id="rId15"/>
    <p:sldId id="271" r:id="rId16"/>
    <p:sldId id="272" r:id="rId17"/>
    <p:sldId id="267" r:id="rId18"/>
    <p:sldId id="274" r:id="rId19"/>
    <p:sldId id="268" r:id="rId20"/>
    <p:sldId id="26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04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676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75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288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8598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8182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6250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7290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1732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3965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514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777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8956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0840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1256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069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3657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7525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4728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8154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1420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679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56616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186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658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594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5806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7706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4732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6654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72988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71747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723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8495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22632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6429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4242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2000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7247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2038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5305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26694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89274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67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3595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09753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9786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64199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1057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2751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97401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6979" y="381000"/>
            <a:ext cx="8230045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6977" y="1981200"/>
            <a:ext cx="4043064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2477" y="1981200"/>
            <a:ext cx="404454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6977" y="4114800"/>
            <a:ext cx="4043064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2477" y="4114800"/>
            <a:ext cx="404454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5B6AB-700C-4A7B-BD0A-B91F4FED0275}" type="slidenum">
              <a:rPr lang="en-US" alt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9770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240236025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296202939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1623583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1464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324916370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21196373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311717383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339076246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377093240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171708874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389745396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Trường THCS Trần Văn Ơn – Q1 - HCM</a:t>
            </a:r>
          </a:p>
        </p:txBody>
      </p:sp>
    </p:spTree>
    <p:extLst>
      <p:ext uri="{BB962C8B-B14F-4D97-AF65-F5344CB8AC3E}">
        <p14:creationId xmlns:p14="http://schemas.microsoft.com/office/powerpoint/2010/main" val="2431288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5375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900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428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1EEC9C-F895-4F12-920F-1DCA4720285F}" type="datetimeFigureOut">
              <a:rPr lang="en-US" smtClean="0"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D4DBA1-35FD-4E5C-B121-CD9191A2D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447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713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290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0BE09-DB4C-4710-A87F-0DD0B5ED6F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5C462-DF47-4C1A-837C-7CBFDE44A8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211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56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00200" y="65532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rgbClr val="C00000"/>
                </a:solidFill>
                <a:latin typeface="Arial Narrow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/>
              <a:t>Trường THCS Trần Văn Ơn – Q1 - HCM</a:t>
            </a:r>
          </a:p>
        </p:txBody>
      </p:sp>
      <p:pic>
        <p:nvPicPr>
          <p:cNvPr id="1029" name="Picture 5" descr="LOGO TVO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172200"/>
            <a:ext cx="6127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0705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17.png"/><Relationship Id="rId4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T&#204;NH%20B&#7840;N%20DI&#7878;U%20K&#7922;%20-%20AMEE%20x%20Ricky%20Star%20x%20L&#259;ng%20LD%20(%20Masew%20Remix%20)%20(online-video-cutter.com).mp4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erald_angels_trumpets_ha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5010150"/>
            <a:ext cx="3333750" cy="184785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7" y="762000"/>
            <a:ext cx="9144000" cy="4724400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endParaRPr lang="en-US" sz="7200" dirty="0" smtClean="0">
              <a:solidFill>
                <a:srgbClr val="FF6699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7200" b="1" dirty="0" smtClean="0">
                <a:solidFill>
                  <a:srgbClr val="FF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DẠY MINH HỌA</a:t>
            </a:r>
          </a:p>
          <a:p>
            <a:pPr algn="ctr">
              <a:buNone/>
            </a:pPr>
            <a:r>
              <a:rPr lang="en-US" sz="7200" b="1" dirty="0" smtClean="0">
                <a:solidFill>
                  <a:srgbClr val="FF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 9</a:t>
            </a:r>
          </a:p>
          <a:p>
            <a:pPr algn="ctr">
              <a:buNone/>
            </a:pPr>
            <a:r>
              <a:rPr lang="en-US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9A4</a:t>
            </a:r>
          </a:p>
          <a:p>
            <a:pPr algn="ctr">
              <a:buNone/>
            </a:pP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VCN: </a:t>
            </a:r>
            <a:r>
              <a:rPr lang="en-US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ỗ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ờng</a:t>
            </a:r>
            <a:endParaRPr lang="en-US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0" y="838200"/>
            <a:ext cx="9144000" cy="3276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780940"/>
              </a:avLst>
            </a:prstTxWarp>
          </a:bodyPr>
          <a:lstStyle/>
          <a:p>
            <a:pPr algn="ctr"/>
            <a:r>
              <a:rPr lang="en-US" sz="3200" b="1" i="1" kern="10" dirty="0" err="1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Nhiệt</a:t>
            </a:r>
            <a:r>
              <a:rPr lang="en-US" sz="3200" b="1" i="1" kern="10" dirty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lang="en-US" sz="3200" b="1" i="1" kern="10" dirty="0" err="1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liệt</a:t>
            </a:r>
            <a:r>
              <a:rPr lang="en-US" sz="3200" b="1" i="1" kern="10" dirty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lang="en-US" sz="3200" b="1" i="1" kern="10" dirty="0" err="1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chào</a:t>
            </a:r>
            <a:r>
              <a:rPr lang="en-US" sz="3200" b="1" i="1" kern="10" dirty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lang="en-US" sz="3200" b="1" i="1" kern="10" dirty="0" err="1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mừng</a:t>
            </a:r>
            <a:r>
              <a:rPr lang="en-US" sz="3200" b="1" i="1" kern="10" dirty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lang="en-US" sz="3200" b="1" i="1" kern="10" dirty="0" err="1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các</a:t>
            </a:r>
            <a:r>
              <a:rPr lang="en-US" sz="3200" b="1" i="1" kern="10" dirty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lang="en-US" sz="3200" b="1" i="1" kern="10" dirty="0" err="1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thầy</a:t>
            </a:r>
            <a:r>
              <a:rPr lang="en-US" sz="3200" b="1" i="1" kern="10" dirty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lang="en-US" sz="3200" b="1" i="1" kern="10" dirty="0" err="1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cô</a:t>
            </a:r>
            <a:r>
              <a:rPr lang="en-US" sz="3200" b="1" i="1" kern="10" dirty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lang="en-US" sz="3200" b="1" i="1" kern="10" dirty="0" err="1" smtClean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về</a:t>
            </a:r>
            <a:r>
              <a:rPr lang="en-US" sz="3200" b="1" i="1" kern="10" dirty="0" smtClean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lang="en-US" sz="3200" b="1" i="1" kern="10" dirty="0" err="1" smtClean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dự</a:t>
            </a:r>
            <a:r>
              <a:rPr lang="en-US" sz="3200" b="1" i="1" kern="10" dirty="0" smtClean="0">
                <a:ln w="63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endParaRPr lang="en-US" sz="3200" b="1" i="1" kern="10" dirty="0">
              <a:ln w="6350">
                <a:solidFill>
                  <a:srgbClr val="3366FF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7689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8" name="Picture 10" descr="Digit 18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2000" y="6096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0km.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km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9710780"/>
              </p:ext>
            </p:extLst>
          </p:nvPr>
        </p:nvGraphicFramePr>
        <p:xfrm>
          <a:off x="2590800" y="3273401"/>
          <a:ext cx="64770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</a:t>
                      </a:r>
                    </a:p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 (km/h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h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i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81400" y="546609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………………………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081882"/>
      </p:ext>
    </p:extLst>
  </p:cSld>
  <p:clrMapOvr>
    <a:masterClrMapping/>
  </p:clrMapOvr>
  <p:transition spd="med" advClick="0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9382" y="381000"/>
            <a:ext cx="84374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4537493"/>
                  </p:ext>
                </p:extLst>
              </p:nvPr>
            </p:nvGraphicFramePr>
            <p:xfrm>
              <a:off x="1143001" y="1828800"/>
              <a:ext cx="6477000" cy="25340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5000"/>
                    <a:gridCol w="1524000"/>
                    <a:gridCol w="1524000"/>
                    <a:gridCol w="1524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</a:p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km)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 (km/h)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h)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e</a:t>
                          </a: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ách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cs typeface="Times New Roman" panose="02020603050405020304" pitchFamily="18" charset="0"/>
                            </a:rPr>
                            <a:t>2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cs typeface="Times New Roman" panose="02020603050405020304" pitchFamily="18" charset="0"/>
                            </a:rPr>
                            <a:t>2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e</a:t>
                          </a: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ải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8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4537493"/>
                  </p:ext>
                </p:extLst>
              </p:nvPr>
            </p:nvGraphicFramePr>
            <p:xfrm>
              <a:off x="1143001" y="1828800"/>
              <a:ext cx="6477000" cy="25340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5000"/>
                    <a:gridCol w="1524000"/>
                    <a:gridCol w="1524000"/>
                    <a:gridCol w="1524000"/>
                  </a:tblGrid>
                  <a:tr h="944880"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</a:p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km)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 (km/h)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h)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9608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e</a:t>
                          </a: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ách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5200" t="-144737" r="-200000" b="-128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25200" t="-144737" b="-128947"/>
                          </a:stretch>
                        </a:blipFill>
                      </a:tcPr>
                    </a:tc>
                  </a:tr>
                  <a:tr h="893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e</a:t>
                          </a: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ải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5200" t="-189796" r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25200" t="-18979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371600" y="4658380"/>
                <a:ext cx="5562600" cy="1144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=15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cs typeface="Times New Roman" panose="02020603050405020304" pitchFamily="18" charset="0"/>
                              </a:rPr>
                              <m:t>2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8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8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=17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658380"/>
                <a:ext cx="5562600" cy="1144672"/>
              </a:xfrm>
              <a:prstGeom prst="rect">
                <a:avLst/>
              </a:prstGeom>
              <a:blipFill rotWithShape="1">
                <a:blip r:embed="rId3"/>
                <a:stretch>
                  <a:fillRect l="-2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18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1981200"/>
            <a:ext cx="762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àn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31926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S900388269[1]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4809275" y="2950150"/>
            <a:ext cx="144016" cy="144016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17345" y="2909607"/>
            <a:ext cx="6659562" cy="252413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17345" y="2909607"/>
            <a:ext cx="6659562" cy="2524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725714" y="2092057"/>
            <a:ext cx="19070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4000" dirty="0" err="1" smtClean="0"/>
              <a:t>Kết</a:t>
            </a:r>
            <a:r>
              <a:rPr lang="en-GB" sz="4000" dirty="0" smtClean="0"/>
              <a:t> </a:t>
            </a:r>
            <a:r>
              <a:rPr lang="en-GB" sz="4000" dirty="0" err="1" smtClean="0"/>
              <a:t>thúc</a:t>
            </a:r>
            <a:endParaRPr lang="en-GB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892043" y="228600"/>
            <a:ext cx="762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àn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75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04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8473" y="1003280"/>
            <a:ext cx="6553200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 smtClean="0">
              <a:ln w="11430"/>
              <a:gradFill>
                <a:gsLst>
                  <a:gs pos="0">
                    <a:srgbClr val="C0504D">
                      <a:tint val="70000"/>
                      <a:satMod val="245000"/>
                    </a:srgbClr>
                  </a:gs>
                  <a:gs pos="75000">
                    <a:srgbClr val="C0504D">
                      <a:tint val="90000"/>
                      <a:shade val="60000"/>
                      <a:satMod val="240000"/>
                    </a:srgbClr>
                  </a:gs>
                  <a:gs pos="100000">
                    <a:srgbClr val="C0504D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Tx/>
              <a:buChar char="-"/>
            </a:pP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600" dirty="0" smtClean="0">
              <a:ln w="11430"/>
              <a:gradFill>
                <a:gsLst>
                  <a:gs pos="0">
                    <a:srgbClr val="C0504D">
                      <a:tint val="70000"/>
                      <a:satMod val="245000"/>
                    </a:srgbClr>
                  </a:gs>
                  <a:gs pos="75000">
                    <a:srgbClr val="C0504D">
                      <a:tint val="90000"/>
                      <a:shade val="60000"/>
                      <a:satMod val="240000"/>
                    </a:srgbClr>
                  </a:gs>
                  <a:gs pos="100000">
                    <a:srgbClr val="C0504D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Tx/>
              <a:buChar char="-"/>
            </a:pP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600" dirty="0" smtClean="0">
              <a:ln w="11430"/>
              <a:gradFill>
                <a:gsLst>
                  <a:gs pos="0">
                    <a:srgbClr val="C0504D">
                      <a:tint val="70000"/>
                      <a:satMod val="245000"/>
                    </a:srgbClr>
                  </a:gs>
                  <a:gs pos="75000">
                    <a:srgbClr val="C0504D">
                      <a:tint val="90000"/>
                      <a:shade val="60000"/>
                      <a:satMod val="240000"/>
                    </a:srgbClr>
                  </a:gs>
                  <a:gs pos="100000">
                    <a:srgbClr val="C0504D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Tx/>
              <a:buChar char="-"/>
            </a:pP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1.15, 1.16 SGK/23</a:t>
            </a:r>
            <a:endParaRPr lang="en-US" sz="3600" dirty="0">
              <a:ln w="11430"/>
              <a:gradFill>
                <a:gsLst>
                  <a:gs pos="0">
                    <a:srgbClr val="C0504D">
                      <a:tint val="70000"/>
                      <a:satMod val="245000"/>
                    </a:srgbClr>
                  </a:gs>
                  <a:gs pos="75000">
                    <a:srgbClr val="C0504D">
                      <a:tint val="90000"/>
                      <a:shade val="60000"/>
                      <a:satMod val="240000"/>
                    </a:srgbClr>
                  </a:gs>
                  <a:gs pos="100000">
                    <a:srgbClr val="C0504D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5-Point Star 1">
            <a:hlinkClick r:id="rId3" action="ppaction://hlinkfile"/>
          </p:cNvPr>
          <p:cNvSpPr/>
          <p:nvPr/>
        </p:nvSpPr>
        <p:spPr>
          <a:xfrm>
            <a:off x="7308273" y="5257800"/>
            <a:ext cx="457200" cy="45720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216695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7" descr="Hinh n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8"/>
          <p:cNvSpPr txBox="1">
            <a:spLocks noChangeArrowheads="1"/>
          </p:cNvSpPr>
          <p:nvPr/>
        </p:nvSpPr>
        <p:spPr bwMode="auto">
          <a:xfrm>
            <a:off x="1675313" y="2231209"/>
            <a:ext cx="5602027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5400" dirty="0">
                <a:solidFill>
                  <a:prstClr val="black"/>
                </a:solidFill>
                <a:latin typeface=".VnAristote" panose="020B7200000000000000" pitchFamily="34" charset="0"/>
              </a:rPr>
              <a:t>Chóc </a:t>
            </a:r>
            <a:r>
              <a:rPr lang="en-US" altLang="vi-VN" sz="5400" dirty="0" err="1">
                <a:solidFill>
                  <a:prstClr val="black"/>
                </a:solidFill>
                <a:latin typeface=".VnAristote" panose="020B7200000000000000" pitchFamily="34" charset="0"/>
              </a:rPr>
              <a:t>c¸c</a:t>
            </a:r>
            <a:r>
              <a:rPr lang="en-US" altLang="vi-VN" sz="5400" dirty="0">
                <a:solidFill>
                  <a:prstClr val="black"/>
                </a:solidFill>
                <a:latin typeface=".VnAristote" panose="020B7200000000000000" pitchFamily="34" charset="0"/>
              </a:rPr>
              <a:t> </a:t>
            </a:r>
            <a:r>
              <a:rPr lang="en-US" altLang="vi-VN" sz="5400" dirty="0" err="1">
                <a:solidFill>
                  <a:prstClr val="black"/>
                </a:solidFill>
                <a:latin typeface=".VnAristote" panose="020B7200000000000000" pitchFamily="34" charset="0"/>
              </a:rPr>
              <a:t>thÇy</a:t>
            </a:r>
            <a:r>
              <a:rPr lang="en-US" altLang="vi-VN" sz="5400" dirty="0">
                <a:solidFill>
                  <a:prstClr val="black"/>
                </a:solidFill>
                <a:latin typeface=".VnAristote" panose="020B7200000000000000" pitchFamily="34" charset="0"/>
              </a:rPr>
              <a:t> </a:t>
            </a:r>
            <a:r>
              <a:rPr lang="en-US" altLang="vi-VN" sz="5400" dirty="0" err="1">
                <a:solidFill>
                  <a:prstClr val="black"/>
                </a:solidFill>
                <a:latin typeface=".VnAristote" panose="020B7200000000000000" pitchFamily="34" charset="0"/>
              </a:rPr>
              <a:t>gi¸o</a:t>
            </a:r>
            <a:r>
              <a:rPr lang="en-US" altLang="vi-VN" sz="5400" dirty="0">
                <a:solidFill>
                  <a:prstClr val="black"/>
                </a:solidFill>
                <a:latin typeface=".VnAristote" panose="020B7200000000000000" pitchFamily="34" charset="0"/>
              </a:rPr>
              <a:t>, c« </a:t>
            </a:r>
            <a:r>
              <a:rPr lang="en-US" altLang="vi-VN" sz="5400" dirty="0" err="1">
                <a:solidFill>
                  <a:prstClr val="black"/>
                </a:solidFill>
                <a:latin typeface=".VnAristote" panose="020B7200000000000000" pitchFamily="34" charset="0"/>
              </a:rPr>
              <a:t>gi¸o</a:t>
            </a:r>
            <a:r>
              <a:rPr lang="en-US" altLang="vi-VN" sz="5400" dirty="0">
                <a:solidFill>
                  <a:prstClr val="black"/>
                </a:solidFill>
                <a:latin typeface=".VnAristote" panose="020B7200000000000000" pitchFamily="34" charset="0"/>
              </a:rPr>
              <a:t> vµ </a:t>
            </a:r>
            <a:r>
              <a:rPr lang="en-US" altLang="vi-VN" sz="5400" dirty="0" err="1">
                <a:solidFill>
                  <a:prstClr val="black"/>
                </a:solidFill>
                <a:latin typeface=".VnAristote" panose="020B7200000000000000" pitchFamily="34" charset="0"/>
              </a:rPr>
              <a:t>c¸c</a:t>
            </a:r>
            <a:r>
              <a:rPr lang="en-US" altLang="vi-VN" sz="5400" dirty="0">
                <a:solidFill>
                  <a:prstClr val="black"/>
                </a:solidFill>
                <a:latin typeface=".VnAristote" panose="020B7200000000000000" pitchFamily="34" charset="0"/>
              </a:rPr>
              <a:t> em m¹nh </a:t>
            </a:r>
            <a:r>
              <a:rPr lang="en-US" altLang="vi-VN" sz="5400" dirty="0" err="1">
                <a:solidFill>
                  <a:prstClr val="black"/>
                </a:solidFill>
                <a:latin typeface=".VnAristote" panose="020B7200000000000000" pitchFamily="34" charset="0"/>
              </a:rPr>
              <a:t>khoÎ</a:t>
            </a:r>
            <a:r>
              <a:rPr lang="en-US" altLang="vi-VN" sz="5400" dirty="0">
                <a:solidFill>
                  <a:prstClr val="black"/>
                </a:solidFill>
                <a:latin typeface=".VnAristote" panose="020B7200000000000000" pitchFamily="34" charset="0"/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316079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669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81000" y="1981200"/>
                <a:ext cx="85344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4gam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m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ẽm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m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am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am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ẽm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ặng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,9g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ẽm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ặng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g</a:t>
                </a:r>
                <a:endPara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81200"/>
                <a:ext cx="8534400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1500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970756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33404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m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m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ẽm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 &gt; 0, y &gt; 0,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v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am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558605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89 (tm), y = 35 (tm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27709" y="1494434"/>
            <a:ext cx="86383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4g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x + y = 124(g)    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(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5029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9 gam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gam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ẽm</a:t>
            </a: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6200" y="2334228"/>
            <a:ext cx="8229600" cy="1331426"/>
            <a:chOff x="76200" y="2402375"/>
            <a:chExt cx="9144000" cy="1331426"/>
          </a:xfrm>
        </p:grpSpPr>
        <p:grpSp>
          <p:nvGrpSpPr>
            <p:cNvPr id="16" name="Group 15"/>
            <p:cNvGrpSpPr/>
            <p:nvPr/>
          </p:nvGrpSpPr>
          <p:grpSpPr>
            <a:xfrm>
              <a:off x="76200" y="2402375"/>
              <a:ext cx="9144000" cy="954107"/>
              <a:chOff x="76200" y="2402375"/>
              <a:chExt cx="9144000" cy="954107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76200" y="2402375"/>
                <a:ext cx="91440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(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6702419"/>
                  </p:ext>
                </p:extLst>
              </p:nvPr>
            </p:nvGraphicFramePr>
            <p:xfrm>
              <a:off x="2717800" y="2438400"/>
              <a:ext cx="9144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9" name="Equation" r:id="rId4" imgW="406080" imgH="203040" progId="Equation.DSMT4">
                      <p:embed/>
                    </p:oleObj>
                  </mc:Choice>
                  <mc:Fallback>
                    <p:oleObj name="Equation" r:id="rId4" imgW="4060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717800" y="2438400"/>
                            <a:ext cx="9144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333"/>
                </p:ext>
              </p:extLst>
            </p:nvPr>
          </p:nvGraphicFramePr>
          <p:xfrm>
            <a:off x="457199" y="2743200"/>
            <a:ext cx="2701638" cy="990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6" imgW="1143000" imgH="419040" progId="Equation.DSMT4">
                    <p:embed/>
                  </p:oleObj>
                </mc:Choice>
                <mc:Fallback>
                  <p:oleObj name="Equation" r:id="rId6" imgW="11430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7199" y="2743200"/>
                          <a:ext cx="2701638" cy="990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76200" y="3200400"/>
            <a:ext cx="9040091" cy="1550505"/>
            <a:chOff x="-27709" y="1494434"/>
            <a:chExt cx="9144000" cy="1550505"/>
          </a:xfrm>
        </p:grpSpPr>
        <p:sp>
          <p:nvSpPr>
            <p:cNvPr id="25" name="TextBox 24"/>
            <p:cNvSpPr txBox="1"/>
            <p:nvPr/>
          </p:nvSpPr>
          <p:spPr>
            <a:xfrm>
              <a:off x="-27709" y="1494434"/>
              <a:ext cx="9144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, (2) ta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876271"/>
                </p:ext>
              </p:extLst>
            </p:nvPr>
          </p:nvGraphicFramePr>
          <p:xfrm>
            <a:off x="4925291" y="1494434"/>
            <a:ext cx="1981200" cy="155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8" imgW="876240" imgH="685800" progId="Equation.DSMT4">
                    <p:embed/>
                  </p:oleObj>
                </mc:Choice>
                <mc:Fallback>
                  <p:oleObj name="Equation" r:id="rId8" imgW="87624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25291" y="1494434"/>
                          <a:ext cx="1981200" cy="15505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2662826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60402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762004"/>
            <a:ext cx="9144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27709" y="3733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1910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0455919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752600"/>
            <a:ext cx="762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6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4.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43125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0" y="244260"/>
                <a:ext cx="71628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, x &lt; y ,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x, y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, 124 &lt; x &lt; y.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4260"/>
                <a:ext cx="7162800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702" t="-6369" r="-153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4636" y="1066804"/>
            <a:ext cx="7128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x + y = 1006,                                      (1)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4636" y="2796734"/>
            <a:ext cx="8042564" cy="1033670"/>
            <a:chOff x="13854" y="4184779"/>
            <a:chExt cx="7664433" cy="103367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127860"/>
                </p:ext>
              </p:extLst>
            </p:nvPr>
          </p:nvGraphicFramePr>
          <p:xfrm>
            <a:off x="4991444" y="4184779"/>
            <a:ext cx="1981200" cy="1033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4" imgW="876240" imgH="457200" progId="Equation.DSMT4">
                    <p:embed/>
                  </p:oleObj>
                </mc:Choice>
                <mc:Fallback>
                  <p:oleObj name="Equation" r:id="rId4" imgW="87624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91444" y="4184779"/>
                          <a:ext cx="1981200" cy="10336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3854" y="4419600"/>
              <a:ext cx="76644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2)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    (I)  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" y="3770294"/>
            <a:ext cx="71281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2x + 12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)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+ 2x + 124 = 1006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x = 88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294 (tm)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712 (tm)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636" y="5134506"/>
            <a:ext cx="7128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9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12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924800" y="244257"/>
            <a:ext cx="1219200" cy="3526036"/>
            <a:chOff x="7924800" y="1149927"/>
            <a:chExt cx="1219200" cy="2620366"/>
          </a:xfrm>
        </p:grpSpPr>
        <p:sp>
          <p:nvSpPr>
            <p:cNvPr id="10" name="Right Brace 9"/>
            <p:cNvSpPr/>
            <p:nvPr/>
          </p:nvSpPr>
          <p:spPr>
            <a:xfrm>
              <a:off x="7924800" y="1149927"/>
              <a:ext cx="339436" cy="2620366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305800" y="2190184"/>
              <a:ext cx="838200" cy="388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1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924800" y="3971129"/>
            <a:ext cx="1219200" cy="902937"/>
            <a:chOff x="7924800" y="4051518"/>
            <a:chExt cx="1219200" cy="822543"/>
          </a:xfrm>
        </p:grpSpPr>
        <p:sp>
          <p:nvSpPr>
            <p:cNvPr id="11" name="Right Brace 10"/>
            <p:cNvSpPr/>
            <p:nvPr/>
          </p:nvSpPr>
          <p:spPr>
            <a:xfrm>
              <a:off x="7924800" y="4051518"/>
              <a:ext cx="339436" cy="822543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305800" y="4201180"/>
              <a:ext cx="838200" cy="4766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2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966365" y="4984854"/>
            <a:ext cx="1177636" cy="822543"/>
            <a:chOff x="7907482" y="4984844"/>
            <a:chExt cx="1177636" cy="822543"/>
          </a:xfrm>
        </p:grpSpPr>
        <p:sp>
          <p:nvSpPr>
            <p:cNvPr id="12" name="Right Brace 11"/>
            <p:cNvSpPr/>
            <p:nvPr/>
          </p:nvSpPr>
          <p:spPr>
            <a:xfrm>
              <a:off x="7907482" y="4984844"/>
              <a:ext cx="339436" cy="822543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246918" y="5134505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3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4636" y="1905000"/>
            <a:ext cx="7128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y = 2x + 124           (2)</a:t>
            </a:r>
          </a:p>
        </p:txBody>
      </p:sp>
    </p:spTree>
    <p:extLst>
      <p:ext uri="{BB962C8B-B14F-4D97-AF65-F5344CB8AC3E}">
        <p14:creationId xmlns:p14="http://schemas.microsoft.com/office/powerpoint/2010/main" val="244090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68927" y="1143000"/>
            <a:ext cx="8382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0km.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km</a:t>
            </a:r>
          </a:p>
        </p:txBody>
      </p:sp>
    </p:spTree>
    <p:extLst>
      <p:ext uri="{BB962C8B-B14F-4D97-AF65-F5344CB8AC3E}">
        <p14:creationId xmlns:p14="http://schemas.microsoft.com/office/powerpoint/2010/main" val="593080639"/>
      </p:ext>
    </p:extLst>
  </p:cSld>
  <p:clrMapOvr>
    <a:masterClrMapping/>
  </p:clrMapOvr>
  <p:transition spd="med" advClick="0">
    <p:circl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9382" y="381000"/>
            <a:ext cx="84374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508564"/>
              </p:ext>
            </p:extLst>
          </p:nvPr>
        </p:nvGraphicFramePr>
        <p:xfrm>
          <a:off x="1143001" y="1828800"/>
          <a:ext cx="64770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</a:t>
                      </a:r>
                    </a:p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 (km/h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h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i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419100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………………………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22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Slide TVO">
  <a:themeElements>
    <a:clrScheme name="Slide TV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lide TVO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lide TV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 TV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8">
        <a:dk1>
          <a:srgbClr val="000000"/>
        </a:dk1>
        <a:lt1>
          <a:srgbClr val="FFFF99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CA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9">
        <a:dk1>
          <a:srgbClr val="000000"/>
        </a:dk1>
        <a:lt1>
          <a:srgbClr val="FFFFB7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D8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10">
        <a:dk1>
          <a:srgbClr val="000000"/>
        </a:dk1>
        <a:lt1>
          <a:srgbClr val="EAEAEA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3F3F3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11">
        <a:dk1>
          <a:srgbClr val="000000"/>
        </a:dk1>
        <a:lt1>
          <a:srgbClr val="F5F5F5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9F9F9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12">
        <a:dk1>
          <a:srgbClr val="000000"/>
        </a:dk1>
        <a:lt1>
          <a:srgbClr val="FFFFCC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E2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 TVO 13">
        <a:dk1>
          <a:srgbClr val="000000"/>
        </a:dk1>
        <a:lt1>
          <a:srgbClr val="FFFFCC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E2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86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219</TotalTime>
  <Words>849</Words>
  <Application>Microsoft Office PowerPoint</Application>
  <PresentationFormat>On-screen Show (4:3)</PresentationFormat>
  <Paragraphs>82</Paragraphs>
  <Slides>1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Office Theme</vt:lpstr>
      <vt:lpstr>1_Office Theme</vt:lpstr>
      <vt:lpstr>2_Office Theme</vt:lpstr>
      <vt:lpstr>3_Office Theme</vt:lpstr>
      <vt:lpstr>5_Office Theme</vt:lpstr>
      <vt:lpstr>Slide TVO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4</cp:revision>
  <dcterms:created xsi:type="dcterms:W3CDTF">2024-08-09T04:52:23Z</dcterms:created>
  <dcterms:modified xsi:type="dcterms:W3CDTF">2024-08-10T01:54:30Z</dcterms:modified>
</cp:coreProperties>
</file>